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2F80" w:rsidRDefault="00C2753E" w:rsidP="00332F80">
      <w:pPr>
        <w:rPr>
          <w:b/>
        </w:rPr>
      </w:pPr>
      <w:r>
        <w:rPr>
          <w:b/>
        </w:rPr>
        <w:t>Intro to Trig Review</w:t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  <w:r w:rsidR="00A1710A">
        <w:rPr>
          <w:b/>
        </w:rPr>
        <w:tab/>
      </w:r>
    </w:p>
    <w:p w:rsidR="00332F80" w:rsidRDefault="00332F80" w:rsidP="00332F80">
      <w:pPr>
        <w:rPr>
          <w:b/>
        </w:rPr>
      </w:pPr>
    </w:p>
    <w:p w:rsidR="00332F80" w:rsidRDefault="00332F80" w:rsidP="00332F80">
      <w:r>
        <w:rPr>
          <w:b/>
        </w:rPr>
        <w:t xml:space="preserve">Convert to radian measures in terms of </w:t>
      </w:r>
      <w:r w:rsidRPr="00A46444">
        <w:rPr>
          <w:b/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 o:ole="">
            <v:imagedata r:id="rId6" o:title=""/>
          </v:shape>
          <o:OLEObject Type="Embed" ProgID="Equation.DSMT4" ShapeID="_x0000_i1025" DrawAspect="Content" ObjectID="_1500185467" r:id="rId7"/>
        </w:object>
      </w:r>
      <w:r>
        <w:rPr>
          <w:b/>
        </w:rPr>
        <w:t>.</w:t>
      </w:r>
      <w:r>
        <w:rPr>
          <w:b/>
        </w:rPr>
        <w:br/>
      </w:r>
      <w:r w:rsidR="0081699B">
        <w:t>1</w:t>
      </w:r>
      <w:r>
        <w:t>.</w:t>
      </w:r>
      <w:r>
        <w:tab/>
        <w:t>-</w:t>
      </w:r>
      <w:r w:rsidR="00495A0C">
        <w:t>190</w:t>
      </w:r>
      <w:r>
        <w:t>°</w:t>
      </w:r>
      <w:r>
        <w:tab/>
      </w:r>
      <w:r>
        <w:tab/>
      </w:r>
      <w:r>
        <w:tab/>
      </w:r>
      <w:r>
        <w:tab/>
      </w:r>
      <w:r w:rsidR="008045C3">
        <w:tab/>
      </w:r>
      <w:r>
        <w:tab/>
      </w:r>
      <w:r>
        <w:tab/>
      </w:r>
      <w:r w:rsidR="0081699B">
        <w:t>2</w:t>
      </w:r>
      <w:r>
        <w:t>.</w:t>
      </w:r>
      <w:r>
        <w:tab/>
        <w:t>1</w:t>
      </w:r>
      <w:r w:rsidR="00495A0C">
        <w:t>3</w:t>
      </w:r>
      <w:r>
        <w:t>0°</w:t>
      </w:r>
      <w:r>
        <w:tab/>
      </w:r>
      <w:r>
        <w:tab/>
      </w:r>
      <w:r>
        <w:tab/>
      </w:r>
      <w:r>
        <w:tab/>
      </w:r>
    </w:p>
    <w:p w:rsidR="008045C3" w:rsidRDefault="008045C3" w:rsidP="00332F80"/>
    <w:p w:rsidR="00332F80" w:rsidRDefault="00332F80" w:rsidP="00332F80"/>
    <w:p w:rsidR="00332F80" w:rsidRDefault="00332F80" w:rsidP="00332F80"/>
    <w:p w:rsidR="00332F80" w:rsidRDefault="00332F80" w:rsidP="00332F80">
      <w:pPr>
        <w:rPr>
          <w:b/>
        </w:rPr>
      </w:pPr>
      <w:r>
        <w:rPr>
          <w:b/>
        </w:rPr>
        <w:t>Convert to Degrees.</w:t>
      </w:r>
    </w:p>
    <w:p w:rsidR="00C5784D" w:rsidRDefault="00991B8B" w:rsidP="00332F80">
      <w:r>
        <w:t>3</w:t>
      </w:r>
      <w:r w:rsidR="00332F80">
        <w:t>.</w:t>
      </w:r>
      <w:r w:rsidR="00332F80">
        <w:tab/>
      </w:r>
      <w:r w:rsidR="00495A0C" w:rsidRPr="00A46444">
        <w:rPr>
          <w:position w:val="-24"/>
        </w:rPr>
        <w:object w:dxaOrig="520" w:dyaOrig="620">
          <v:shape id="_x0000_i1026" type="#_x0000_t75" style="width:26.4pt;height:30.6pt" o:ole="">
            <v:imagedata r:id="rId8" o:title=""/>
          </v:shape>
          <o:OLEObject Type="Embed" ProgID="Equation.DSMT4" ShapeID="_x0000_i1026" DrawAspect="Content" ObjectID="_1500185468" r:id="rId9"/>
        </w:object>
      </w:r>
      <w:r w:rsidR="00332F80">
        <w:tab/>
      </w:r>
      <w:r w:rsidR="00332F80">
        <w:tab/>
      </w:r>
      <w:r w:rsidR="00332F80">
        <w:tab/>
      </w:r>
      <w:r w:rsidR="00332F80">
        <w:tab/>
      </w:r>
      <w:r w:rsidR="008045C3">
        <w:tab/>
      </w:r>
      <w:r w:rsidR="00332F80">
        <w:tab/>
      </w:r>
      <w:r w:rsidR="00332F80">
        <w:tab/>
      </w:r>
      <w:r>
        <w:t>4</w:t>
      </w:r>
      <w:r w:rsidR="00332F80">
        <w:t>.</w:t>
      </w:r>
      <w:r w:rsidR="00332F80">
        <w:tab/>
      </w:r>
      <w:r w:rsidR="00495A0C" w:rsidRPr="00A46444">
        <w:rPr>
          <w:position w:val="-24"/>
        </w:rPr>
        <w:object w:dxaOrig="480" w:dyaOrig="620">
          <v:shape id="_x0000_i1027" type="#_x0000_t75" style="width:24pt;height:30.6pt" o:ole="">
            <v:imagedata r:id="rId10" o:title=""/>
          </v:shape>
          <o:OLEObject Type="Embed" ProgID="Equation.DSMT4" ShapeID="_x0000_i1027" DrawAspect="Content" ObjectID="_1500185469" r:id="rId11"/>
        </w:object>
      </w:r>
      <w:r w:rsidR="00332F80">
        <w:tab/>
      </w:r>
    </w:p>
    <w:p w:rsidR="00C5784D" w:rsidRDefault="00C5784D" w:rsidP="00332F80"/>
    <w:p w:rsidR="00332F80" w:rsidRDefault="00332F80" w:rsidP="00332F80">
      <w:bookmarkStart w:id="0" w:name="_GoBack"/>
      <w:bookmarkEnd w:id="0"/>
      <w:r>
        <w:tab/>
      </w:r>
      <w:r>
        <w:tab/>
      </w:r>
      <w:r>
        <w:tab/>
      </w:r>
    </w:p>
    <w:p w:rsidR="00332F80" w:rsidRDefault="00332F80" w:rsidP="00332F80"/>
    <w:p w:rsidR="00332F80" w:rsidRDefault="00332F80" w:rsidP="00332F80">
      <w:pPr>
        <w:rPr>
          <w:b/>
        </w:rPr>
      </w:pPr>
      <w:r>
        <w:rPr>
          <w:b/>
        </w:rPr>
        <w:t xml:space="preserve">Name one positive and one negative angle coterminal with </w:t>
      </w:r>
      <w:r w:rsidRPr="00A46444">
        <w:rPr>
          <w:b/>
          <w:position w:val="-6"/>
        </w:rPr>
        <w:object w:dxaOrig="200" w:dyaOrig="279">
          <v:shape id="_x0000_i1028" type="#_x0000_t75" style="width:9.6pt;height:14.4pt" o:ole="">
            <v:imagedata r:id="rId12" o:title=""/>
          </v:shape>
          <o:OLEObject Type="Embed" ProgID="Equation.DSMT4" ShapeID="_x0000_i1028" DrawAspect="Content" ObjectID="_1500185470" r:id="rId13"/>
        </w:object>
      </w:r>
      <w:r>
        <w:rPr>
          <w:b/>
        </w:rPr>
        <w:t>.</w:t>
      </w:r>
    </w:p>
    <w:p w:rsidR="00332F80" w:rsidRDefault="00991B8B" w:rsidP="00332F80">
      <w:r>
        <w:t>5</w:t>
      </w:r>
      <w:r w:rsidR="00332F80">
        <w:t>.</w:t>
      </w:r>
      <w:r w:rsidR="00332F80">
        <w:tab/>
      </w:r>
      <w:r w:rsidR="00495A0C" w:rsidRPr="00A46444">
        <w:rPr>
          <w:position w:val="-6"/>
        </w:rPr>
        <w:object w:dxaOrig="1140" w:dyaOrig="320">
          <v:shape id="_x0000_i1029" type="#_x0000_t75" style="width:57pt;height:15.6pt" o:ole="">
            <v:imagedata r:id="rId14" o:title=""/>
          </v:shape>
          <o:OLEObject Type="Embed" ProgID="Equation.DSMT4" ShapeID="_x0000_i1029" DrawAspect="Content" ObjectID="_1500185471" r:id="rId15"/>
        </w:object>
      </w:r>
      <w:r w:rsidR="00332F80">
        <w:tab/>
      </w:r>
      <w:r w:rsidR="00332F80">
        <w:tab/>
      </w:r>
      <w:r w:rsidR="00332F80">
        <w:tab/>
      </w:r>
      <w:r w:rsidR="008045C3">
        <w:tab/>
      </w:r>
      <w:r w:rsidR="00332F80">
        <w:tab/>
      </w:r>
      <w:r w:rsidR="00332F80">
        <w:tab/>
      </w:r>
      <w:r>
        <w:t>6</w:t>
      </w:r>
      <w:r w:rsidR="00332F80">
        <w:t>.</w:t>
      </w:r>
      <w:r w:rsidR="00332F80">
        <w:tab/>
      </w:r>
      <w:r w:rsidR="00495A0C" w:rsidRPr="00A46444">
        <w:rPr>
          <w:position w:val="-24"/>
        </w:rPr>
        <w:object w:dxaOrig="960" w:dyaOrig="620">
          <v:shape id="_x0000_i1030" type="#_x0000_t75" style="width:48pt;height:30.6pt" o:ole="">
            <v:imagedata r:id="rId16" o:title=""/>
          </v:shape>
          <o:OLEObject Type="Embed" ProgID="Equation.DSMT4" ShapeID="_x0000_i1030" DrawAspect="Content" ObjectID="_1500185472" r:id="rId17"/>
        </w:object>
      </w:r>
      <w:r w:rsidR="00332F80">
        <w:tab/>
      </w:r>
      <w:r w:rsidR="00332F80">
        <w:tab/>
      </w:r>
      <w:r w:rsidR="00332F80">
        <w:tab/>
      </w:r>
    </w:p>
    <w:p w:rsidR="00991B8B" w:rsidRDefault="00991B8B" w:rsidP="00332F80"/>
    <w:p w:rsidR="00332F80" w:rsidRDefault="00332F80" w:rsidP="00332F80">
      <w:pPr>
        <w:rPr>
          <w:b/>
        </w:rPr>
      </w:pPr>
      <w:r>
        <w:rPr>
          <w:b/>
        </w:rPr>
        <w:t xml:space="preserve">In which quadrant does </w:t>
      </w:r>
      <w:r w:rsidRPr="0076687D">
        <w:rPr>
          <w:b/>
          <w:position w:val="-6"/>
        </w:rPr>
        <w:object w:dxaOrig="200" w:dyaOrig="279">
          <v:shape id="_x0000_i1031" type="#_x0000_t75" style="width:9.6pt;height:14.4pt" o:ole="">
            <v:imagedata r:id="rId18" o:title=""/>
          </v:shape>
          <o:OLEObject Type="Embed" ProgID="Equation.DSMT4" ShapeID="_x0000_i1031" DrawAspect="Content" ObjectID="_1500185473" r:id="rId19"/>
        </w:object>
      </w:r>
      <w:r>
        <w:rPr>
          <w:b/>
        </w:rPr>
        <w:t xml:space="preserve"> lie?</w:t>
      </w:r>
    </w:p>
    <w:p w:rsidR="00332F80" w:rsidRDefault="00991B8B" w:rsidP="00332F80">
      <w:pPr>
        <w:rPr>
          <w:b/>
        </w:rPr>
      </w:pPr>
      <w:r>
        <w:t>7</w:t>
      </w:r>
      <w:r w:rsidR="00332F80">
        <w:t>.</w:t>
      </w:r>
      <w:r w:rsidR="00332F80">
        <w:tab/>
      </w:r>
      <w:r w:rsidR="00495A0C" w:rsidRPr="0076687D">
        <w:rPr>
          <w:position w:val="-6"/>
        </w:rPr>
        <w:object w:dxaOrig="999" w:dyaOrig="320">
          <v:shape id="_x0000_i1032" type="#_x0000_t75" style="width:50.4pt;height:15.6pt" o:ole="">
            <v:imagedata r:id="rId20" o:title=""/>
          </v:shape>
          <o:OLEObject Type="Embed" ProgID="Equation.DSMT4" ShapeID="_x0000_i1032" DrawAspect="Content" ObjectID="_1500185474" r:id="rId21"/>
        </w:object>
      </w:r>
      <w:r w:rsidR="00332F80">
        <w:tab/>
      </w:r>
      <w:r>
        <w:tab/>
      </w:r>
      <w:r>
        <w:tab/>
      </w:r>
      <w:r w:rsidR="008045C3">
        <w:tab/>
      </w:r>
      <w:r>
        <w:tab/>
      </w:r>
      <w:r>
        <w:tab/>
        <w:t>8.</w:t>
      </w:r>
      <w:r w:rsidR="00332F80">
        <w:tab/>
      </w:r>
      <w:r w:rsidR="00495A0C" w:rsidRPr="0076687D">
        <w:rPr>
          <w:position w:val="-24"/>
        </w:rPr>
        <w:object w:dxaOrig="859" w:dyaOrig="620">
          <v:shape id="_x0000_i1033" type="#_x0000_t75" style="width:42.6pt;height:30.6pt" o:ole="">
            <v:imagedata r:id="rId22" o:title=""/>
          </v:shape>
          <o:OLEObject Type="Embed" ProgID="Equation.DSMT4" ShapeID="_x0000_i1033" DrawAspect="Content" ObjectID="_1500185475" r:id="rId23"/>
        </w:object>
      </w:r>
      <w:r w:rsidR="00332F80">
        <w:tab/>
      </w:r>
      <w:r w:rsidR="00332F80">
        <w:tab/>
      </w:r>
    </w:p>
    <w:p w:rsidR="00332F80" w:rsidRDefault="00332F80" w:rsidP="00332F80"/>
    <w:p w:rsidR="00332F80" w:rsidRDefault="00332F80" w:rsidP="00332F80">
      <w:pPr>
        <w:rPr>
          <w:b/>
        </w:rPr>
      </w:pPr>
      <w:r>
        <w:rPr>
          <w:b/>
        </w:rPr>
        <w:t>Sketch the indicated angle in standard position.  Indicate the direction of rotation and the degrees where necessary.</w:t>
      </w:r>
    </w:p>
    <w:p w:rsidR="00332F80" w:rsidRDefault="00991B8B" w:rsidP="00332F80">
      <w:r>
        <w:t>9</w:t>
      </w:r>
      <w:r w:rsidR="00332F80">
        <w:t>.</w:t>
      </w:r>
      <w:r w:rsidR="00332F80">
        <w:tab/>
        <w:t>-</w:t>
      </w:r>
      <w:r w:rsidR="00495A0C">
        <w:t>736</w:t>
      </w:r>
      <w:r w:rsidR="00332F80">
        <w:t>°</w:t>
      </w:r>
      <w:r w:rsidR="00332F80">
        <w:tab/>
      </w:r>
      <w:r w:rsidR="00332F80">
        <w:tab/>
      </w:r>
      <w:r w:rsidR="00332F80">
        <w:tab/>
      </w:r>
      <w:r w:rsidR="00332F80">
        <w:tab/>
      </w:r>
      <w:r>
        <w:tab/>
      </w:r>
      <w:r>
        <w:tab/>
      </w:r>
      <w:r>
        <w:tab/>
        <w:t>10</w:t>
      </w:r>
      <w:r w:rsidR="00332F80">
        <w:t>.</w:t>
      </w:r>
      <w:r w:rsidR="00332F80">
        <w:tab/>
      </w:r>
      <w:r w:rsidR="00F44BDB" w:rsidRPr="0076687D">
        <w:rPr>
          <w:position w:val="-24"/>
        </w:rPr>
        <w:object w:dxaOrig="380" w:dyaOrig="620">
          <v:shape id="_x0000_i1034" type="#_x0000_t75" style="width:18.6pt;height:30.6pt" o:ole="">
            <v:imagedata r:id="rId24" o:title=""/>
          </v:shape>
          <o:OLEObject Type="Embed" ProgID="Equation.DSMT4" ShapeID="_x0000_i1034" DrawAspect="Content" ObjectID="_1500185476" r:id="rId25"/>
        </w:object>
      </w:r>
    </w:p>
    <w:p w:rsidR="00332F80" w:rsidRDefault="00332F80" w:rsidP="00332F80"/>
    <w:p w:rsidR="00991B8B" w:rsidRDefault="00991B8B" w:rsidP="00332F80"/>
    <w:p w:rsidR="00332F80" w:rsidRDefault="00332F80" w:rsidP="00332F80"/>
    <w:p w:rsidR="008A43F5" w:rsidRDefault="008A43F5" w:rsidP="00332F80"/>
    <w:p w:rsidR="00991B8B" w:rsidRDefault="00991B8B" w:rsidP="00332F80"/>
    <w:p w:rsidR="00332F80" w:rsidRDefault="008045C3" w:rsidP="00332F80">
      <w:pPr>
        <w:rPr>
          <w:b/>
        </w:rPr>
      </w:pPr>
      <w:r>
        <w:rPr>
          <w:b/>
        </w:rPr>
        <w:t>Find the reference angle.</w:t>
      </w:r>
    </w:p>
    <w:p w:rsidR="008045C3" w:rsidRDefault="008045C3" w:rsidP="00332F80">
      <w:pPr>
        <w:rPr>
          <w:b/>
        </w:rPr>
      </w:pPr>
    </w:p>
    <w:p w:rsidR="008045C3" w:rsidRPr="008045C3" w:rsidRDefault="008045C3" w:rsidP="00332F80">
      <w:r>
        <w:t>11.  -320</w:t>
      </w:r>
      <w:r>
        <w:rPr>
          <w:vertAlign w:val="superscript"/>
        </w:rPr>
        <w:t>o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8045C3">
        <w:rPr>
          <w:position w:val="-6"/>
        </w:rPr>
        <w:object w:dxaOrig="700" w:dyaOrig="279">
          <v:shape id="_x0000_i1035" type="#_x0000_t75" style="width:35.4pt;height:14.4pt" o:ole="">
            <v:imagedata r:id="rId26" o:title=""/>
          </v:shape>
          <o:OLEObject Type="Embed" ProgID="Equation.DSMT4" ShapeID="_x0000_i1035" DrawAspect="Content" ObjectID="_1500185477" r:id="rId27"/>
        </w:object>
      </w:r>
    </w:p>
    <w:p w:rsidR="00991B8B" w:rsidRDefault="00991B8B" w:rsidP="00332F80"/>
    <w:p w:rsidR="008045C3" w:rsidRDefault="008045C3" w:rsidP="0081699B">
      <w:pPr>
        <w:rPr>
          <w:b/>
        </w:rPr>
      </w:pPr>
    </w:p>
    <w:p w:rsidR="008045C3" w:rsidRDefault="008045C3" w:rsidP="0081699B"/>
    <w:p w:rsidR="008045C3" w:rsidRDefault="008045C3" w:rsidP="0081699B"/>
    <w:p w:rsidR="00326434" w:rsidRDefault="00991B8B">
      <w:pPr>
        <w:rPr>
          <w:b/>
        </w:rPr>
      </w:pPr>
      <w:r>
        <w:rPr>
          <w:b/>
        </w:rPr>
        <w:t>Find the ex</w:t>
      </w:r>
      <w:r w:rsidR="00A1710A">
        <w:rPr>
          <w:b/>
        </w:rPr>
        <w:t xml:space="preserve">act  </w:t>
      </w:r>
      <w:r w:rsidR="005E76BB">
        <w:rPr>
          <w:b/>
        </w:rPr>
        <w:t>value (use the unit circle)</w:t>
      </w:r>
    </w:p>
    <w:p w:rsidR="00991B8B" w:rsidRDefault="00326434">
      <w:r>
        <w:t>1</w:t>
      </w:r>
      <w:r w:rsidR="008045C3">
        <w:t>5</w:t>
      </w:r>
      <w:r>
        <w:t>.</w:t>
      </w:r>
      <w:r>
        <w:tab/>
      </w:r>
      <w:r w:rsidR="00A969B9" w:rsidRPr="00326434">
        <w:rPr>
          <w:position w:val="-24"/>
        </w:rPr>
        <w:object w:dxaOrig="840" w:dyaOrig="620">
          <v:shape id="_x0000_i1036" type="#_x0000_t75" style="width:42pt;height:30.6pt" o:ole="">
            <v:imagedata r:id="rId28" o:title=""/>
          </v:shape>
          <o:OLEObject Type="Embed" ProgID="Equation.DSMT4" ShapeID="_x0000_i1036" DrawAspect="Content" ObjectID="_1500185478" r:id="rId29"/>
        </w:object>
      </w:r>
      <w:r w:rsidR="006E2205">
        <w:tab/>
      </w:r>
      <w:r w:rsidR="00991B8B">
        <w:t>________</w:t>
      </w:r>
      <w:r>
        <w:tab/>
      </w:r>
      <w:r w:rsidR="00991B8B">
        <w:t>1</w:t>
      </w:r>
      <w:r w:rsidR="008045C3">
        <w:t>6</w:t>
      </w:r>
      <w:r>
        <w:t>.</w:t>
      </w:r>
      <w:r w:rsidR="00991B8B">
        <w:t xml:space="preserve">   </w:t>
      </w:r>
      <w:r w:rsidR="00A969B9" w:rsidRPr="00326434">
        <w:rPr>
          <w:position w:val="-6"/>
        </w:rPr>
        <w:object w:dxaOrig="840" w:dyaOrig="320">
          <v:shape id="_x0000_i1037" type="#_x0000_t75" style="width:42pt;height:15.6pt" o:ole="">
            <v:imagedata r:id="rId30" o:title=""/>
          </v:shape>
          <o:OLEObject Type="Embed" ProgID="Equation.DSMT4" ShapeID="_x0000_i1037" DrawAspect="Content" ObjectID="_1500185479" r:id="rId31"/>
        </w:object>
      </w:r>
      <w:r>
        <w:tab/>
      </w:r>
      <w:r w:rsidR="00991B8B">
        <w:t xml:space="preserve">         ___________</w:t>
      </w:r>
      <w:r>
        <w:tab/>
      </w:r>
      <w:r w:rsidR="00991B8B">
        <w:t xml:space="preserve">     1</w:t>
      </w:r>
      <w:r w:rsidR="008045C3">
        <w:t>7</w:t>
      </w:r>
      <w:r>
        <w:t>.</w:t>
      </w:r>
      <w:r w:rsidR="00991B8B">
        <w:t xml:space="preserve">       </w:t>
      </w:r>
      <w:r w:rsidR="00A969B9">
        <w:t>tan</w:t>
      </w:r>
      <w:r w:rsidR="00991B8B">
        <w:t xml:space="preserve"> </w:t>
      </w:r>
      <w:r w:rsidR="00A969B9">
        <w:t>585°</w:t>
      </w:r>
      <w:r w:rsidR="00991B8B">
        <w:t xml:space="preserve">        _________</w:t>
      </w:r>
    </w:p>
    <w:p w:rsidR="00991B8B" w:rsidRDefault="00991B8B"/>
    <w:p w:rsidR="00991B8B" w:rsidRDefault="00991B8B"/>
    <w:p w:rsidR="00991B8B" w:rsidRDefault="00991B8B"/>
    <w:p w:rsidR="006E2205" w:rsidRDefault="00991B8B" w:rsidP="00326434">
      <w:r>
        <w:t>1</w:t>
      </w:r>
      <w:r w:rsidR="008045C3">
        <w:t>8</w:t>
      </w:r>
      <w:r w:rsidR="00326434">
        <w:t>.</w:t>
      </w:r>
      <w:r w:rsidR="00326434">
        <w:tab/>
      </w:r>
      <w:r w:rsidR="00A969B9" w:rsidRPr="00326434">
        <w:rPr>
          <w:position w:val="-24"/>
        </w:rPr>
        <w:object w:dxaOrig="800" w:dyaOrig="620">
          <v:shape id="_x0000_i1038" type="#_x0000_t75" style="width:39.6pt;height:30.6pt" o:ole="">
            <v:imagedata r:id="rId32" o:title=""/>
          </v:shape>
          <o:OLEObject Type="Embed" ProgID="Equation.DSMT4" ShapeID="_x0000_i1038" DrawAspect="Content" ObjectID="_1500185480" r:id="rId33"/>
        </w:object>
      </w:r>
      <w:r w:rsidR="00326434">
        <w:tab/>
      </w:r>
      <w:r>
        <w:t>________</w:t>
      </w:r>
      <w:r>
        <w:tab/>
        <w:t>1</w:t>
      </w:r>
      <w:r w:rsidR="008045C3">
        <w:t>9</w:t>
      </w:r>
      <w:r w:rsidR="00326434">
        <w:t>.</w:t>
      </w:r>
      <w:r>
        <w:t xml:space="preserve">    </w:t>
      </w:r>
      <w:r w:rsidR="00326434">
        <w:t>csc (-</w:t>
      </w:r>
      <w:r w:rsidR="00A969B9">
        <w:t>51</w:t>
      </w:r>
      <w:r w:rsidR="00326434">
        <w:t>0°)</w:t>
      </w:r>
      <w:r>
        <w:t xml:space="preserve">      ___________</w:t>
      </w:r>
      <w:r w:rsidR="00326434">
        <w:tab/>
      </w:r>
      <w:r>
        <w:t xml:space="preserve">       </w:t>
      </w:r>
      <w:r w:rsidR="008045C3">
        <w:t>20</w:t>
      </w:r>
      <w:r w:rsidR="00326434">
        <w:t>.</w:t>
      </w:r>
      <w:r>
        <w:t xml:space="preserve">     </w:t>
      </w:r>
      <w:r w:rsidR="00A969B9" w:rsidRPr="00A969B9">
        <w:rPr>
          <w:position w:val="-6"/>
        </w:rPr>
        <w:object w:dxaOrig="560" w:dyaOrig="260">
          <v:shape id="_x0000_i1039" type="#_x0000_t75" style="width:27.6pt;height:12.6pt" o:ole="">
            <v:imagedata r:id="rId34" o:title=""/>
          </v:shape>
          <o:OLEObject Type="Embed" ProgID="Equation.DSMT4" ShapeID="_x0000_i1039" DrawAspect="Content" ObjectID="_1500185481" r:id="rId35"/>
        </w:object>
      </w:r>
      <w:r>
        <w:t xml:space="preserve">            _________</w:t>
      </w:r>
    </w:p>
    <w:p w:rsidR="00702ADC" w:rsidRDefault="00702ADC" w:rsidP="00326434"/>
    <w:p w:rsidR="00702ADC" w:rsidRDefault="00702ADC" w:rsidP="00326434"/>
    <w:p w:rsidR="002F2781" w:rsidRDefault="002F2781" w:rsidP="002F2781"/>
    <w:p w:rsidR="008D5F32" w:rsidRDefault="008D5F32" w:rsidP="002F2781">
      <w:pPr>
        <w:rPr>
          <w:b/>
        </w:rPr>
      </w:pPr>
    </w:p>
    <w:p w:rsidR="008D5F32" w:rsidRDefault="008D5F32" w:rsidP="002F2781">
      <w:pPr>
        <w:rPr>
          <w:b/>
        </w:rPr>
      </w:pPr>
    </w:p>
    <w:p w:rsidR="008D5F32" w:rsidRDefault="008D5F32" w:rsidP="002F2781">
      <w:pPr>
        <w:rPr>
          <w:b/>
        </w:rPr>
      </w:pPr>
    </w:p>
    <w:p w:rsidR="00702ADC" w:rsidRDefault="00702ADC" w:rsidP="00326434"/>
    <w:p w:rsidR="009F4F76" w:rsidRDefault="009F4F76" w:rsidP="00326434"/>
    <w:p w:rsidR="009F4F76" w:rsidRDefault="009F4F76" w:rsidP="00326434"/>
    <w:p w:rsidR="009F4F76" w:rsidRDefault="009F4F76" w:rsidP="00326434"/>
    <w:p w:rsidR="00326434" w:rsidRDefault="00326434" w:rsidP="00326434">
      <w:pPr>
        <w:rPr>
          <w:b/>
        </w:rPr>
      </w:pPr>
      <w:r>
        <w:rPr>
          <w:b/>
        </w:rPr>
        <w:t xml:space="preserve">Use the given information to find </w:t>
      </w:r>
      <w:r w:rsidR="009F4F76">
        <w:rPr>
          <w:b/>
        </w:rPr>
        <w:t>the trig value</w:t>
      </w:r>
    </w:p>
    <w:p w:rsidR="00326434" w:rsidRDefault="00326434" w:rsidP="00326434">
      <w:pPr>
        <w:rPr>
          <w:b/>
        </w:rPr>
      </w:pPr>
    </w:p>
    <w:p w:rsidR="006E2205" w:rsidRDefault="00C40104" w:rsidP="00326434">
      <w:r>
        <w:t>28</w:t>
      </w:r>
      <w:r w:rsidR="00326434">
        <w:t>.</w:t>
      </w:r>
      <w:r w:rsidR="00326434">
        <w:tab/>
      </w:r>
      <w:r w:rsidR="009F4F76">
        <w:t xml:space="preserve">Given </w:t>
      </w:r>
      <w:r w:rsidR="00495A0C" w:rsidRPr="00326434">
        <w:rPr>
          <w:position w:val="-24"/>
        </w:rPr>
        <w:object w:dxaOrig="920" w:dyaOrig="620">
          <v:shape id="_x0000_i1040" type="#_x0000_t75" style="width:45.6pt;height:30.6pt" o:ole="">
            <v:imagedata r:id="rId36" o:title=""/>
          </v:shape>
          <o:OLEObject Type="Embed" ProgID="Equation.DSMT4" ShapeID="_x0000_i1040" DrawAspect="Content" ObjectID="_1500185482" r:id="rId37"/>
        </w:object>
      </w:r>
      <w:r w:rsidR="009F4F76">
        <w:t>,       find tan Ɵ</w:t>
      </w:r>
      <w:r w:rsidR="00A25248">
        <w:tab/>
      </w:r>
      <w:r w:rsidR="00A25248">
        <w:tab/>
      </w:r>
      <w:r w:rsidR="00991B8B">
        <w:tab/>
        <w:t>2</w:t>
      </w:r>
      <w:r>
        <w:t>9</w:t>
      </w:r>
      <w:r w:rsidR="00326434">
        <w:t>.</w:t>
      </w:r>
      <w:r w:rsidR="00326434">
        <w:tab/>
      </w:r>
      <w:r w:rsidR="00495A0C" w:rsidRPr="00326434">
        <w:rPr>
          <w:position w:val="-24"/>
        </w:rPr>
        <w:object w:dxaOrig="1020" w:dyaOrig="620">
          <v:shape id="_x0000_i1041" type="#_x0000_t75" style="width:51pt;height:30.6pt" o:ole="">
            <v:imagedata r:id="rId38" o:title=""/>
          </v:shape>
          <o:OLEObject Type="Embed" ProgID="Equation.DSMT4" ShapeID="_x0000_i1041" DrawAspect="Content" ObjectID="_1500185483" r:id="rId39"/>
        </w:object>
      </w:r>
      <w:r w:rsidR="009F4F76">
        <w:t>,   find sec Ɵ</w:t>
      </w:r>
      <w:r w:rsidR="00326434">
        <w:tab/>
      </w:r>
      <w:r w:rsidR="00326434">
        <w:tab/>
      </w:r>
    </w:p>
    <w:p w:rsidR="006E2205" w:rsidRDefault="006E2205" w:rsidP="00326434"/>
    <w:p w:rsidR="006E2205" w:rsidRDefault="006E2205" w:rsidP="00326434"/>
    <w:p w:rsidR="00991B8B" w:rsidRDefault="00991B8B" w:rsidP="00326434"/>
    <w:p w:rsidR="00326434" w:rsidRDefault="00326434" w:rsidP="00326434"/>
    <w:p w:rsidR="00991B8B" w:rsidRDefault="00991B8B" w:rsidP="00326434">
      <w:pPr>
        <w:rPr>
          <w:b/>
        </w:rPr>
      </w:pPr>
    </w:p>
    <w:p w:rsidR="00991B8B" w:rsidRDefault="00991B8B" w:rsidP="00326434">
      <w:pPr>
        <w:rPr>
          <w:b/>
        </w:rPr>
      </w:pPr>
    </w:p>
    <w:p w:rsidR="00991B8B" w:rsidRDefault="00991B8B" w:rsidP="00326434">
      <w:pPr>
        <w:rPr>
          <w:b/>
        </w:rPr>
      </w:pPr>
    </w:p>
    <w:p w:rsidR="00991B8B" w:rsidRDefault="00991B8B" w:rsidP="00326434">
      <w:pPr>
        <w:rPr>
          <w:b/>
        </w:rPr>
      </w:pPr>
    </w:p>
    <w:p w:rsidR="00326434" w:rsidRDefault="00326434" w:rsidP="00326434">
      <w:pPr>
        <w:rPr>
          <w:b/>
        </w:rPr>
      </w:pPr>
      <w:r>
        <w:rPr>
          <w:b/>
        </w:rPr>
        <w:t xml:space="preserve">Find </w:t>
      </w:r>
      <w:r w:rsidR="009F4F76">
        <w:rPr>
          <w:b/>
        </w:rPr>
        <w:t>the trig function</w:t>
      </w:r>
      <w:r>
        <w:rPr>
          <w:b/>
        </w:rPr>
        <w:t xml:space="preserve"> of the angle Ө in standard position whose terminal side passes through:</w:t>
      </w:r>
    </w:p>
    <w:p w:rsidR="00326434" w:rsidRDefault="00326434" w:rsidP="00326434">
      <w:pPr>
        <w:rPr>
          <w:b/>
        </w:rPr>
      </w:pPr>
    </w:p>
    <w:p w:rsidR="00326434" w:rsidRDefault="00C40104" w:rsidP="00326434">
      <w:r>
        <w:t>30</w:t>
      </w:r>
      <w:r w:rsidR="00A25248">
        <w:t>.</w:t>
      </w:r>
      <w:r w:rsidR="00326434">
        <w:tab/>
        <w:t>(</w:t>
      </w:r>
      <w:r w:rsidR="00495A0C">
        <w:t>15</w:t>
      </w:r>
      <w:r w:rsidR="00326434">
        <w:t xml:space="preserve">, </w:t>
      </w:r>
      <w:r w:rsidR="00495A0C">
        <w:t>20</w:t>
      </w:r>
      <w:r w:rsidR="00326434">
        <w:t>)</w:t>
      </w:r>
      <w:r w:rsidR="00326434">
        <w:tab/>
      </w:r>
      <w:r w:rsidR="009F4F76">
        <w:t>find sin Ɵ</w:t>
      </w:r>
      <w:r w:rsidR="00991B8B">
        <w:tab/>
      </w:r>
      <w:r w:rsidR="00991B8B">
        <w:tab/>
      </w:r>
      <w:r w:rsidR="00991B8B">
        <w:tab/>
      </w:r>
      <w:r w:rsidR="00326434">
        <w:tab/>
      </w:r>
      <w:r w:rsidR="00326434">
        <w:tab/>
      </w:r>
      <w:r>
        <w:t>31</w:t>
      </w:r>
      <w:r w:rsidR="00326434">
        <w:t>.</w:t>
      </w:r>
      <w:r w:rsidR="00326434">
        <w:tab/>
        <w:t>(</w:t>
      </w:r>
      <w:r w:rsidR="00A25248">
        <w:t>-3</w:t>
      </w:r>
      <w:r w:rsidR="00326434">
        <w:t xml:space="preserve">, </w:t>
      </w:r>
      <w:r w:rsidR="00A25248">
        <w:t>-4</w:t>
      </w:r>
      <w:r w:rsidR="009F4F76">
        <w:t>),   find cos Ɵ</w:t>
      </w:r>
      <w:r w:rsidR="00326434">
        <w:tab/>
      </w:r>
      <w:r w:rsidR="00326434">
        <w:tab/>
      </w:r>
    </w:p>
    <w:p w:rsidR="00A25248" w:rsidRDefault="00A25248" w:rsidP="00326434"/>
    <w:p w:rsidR="00A25248" w:rsidRDefault="00A25248" w:rsidP="00326434"/>
    <w:p w:rsidR="006E2205" w:rsidRDefault="006E2205" w:rsidP="00326434"/>
    <w:p w:rsidR="006E2205" w:rsidRDefault="006E2205" w:rsidP="00326434"/>
    <w:p w:rsidR="00991B8B" w:rsidRDefault="00991B8B" w:rsidP="00326434"/>
    <w:p w:rsidR="00991B8B" w:rsidRDefault="00991B8B" w:rsidP="00326434"/>
    <w:p w:rsidR="00991B8B" w:rsidRDefault="00991B8B" w:rsidP="00326434"/>
    <w:p w:rsidR="002F2781" w:rsidRDefault="002F2781" w:rsidP="00326434"/>
    <w:p w:rsidR="002F2781" w:rsidRDefault="002F2781" w:rsidP="00326434"/>
    <w:p w:rsidR="00A25248" w:rsidRDefault="00A25248" w:rsidP="00326434">
      <w:pPr>
        <w:rPr>
          <w:b/>
        </w:rPr>
      </w:pPr>
      <w:r>
        <w:rPr>
          <w:b/>
        </w:rPr>
        <w:t>Find the specified trig functions using the given information.</w:t>
      </w:r>
    </w:p>
    <w:p w:rsidR="009B2DDF" w:rsidRDefault="009B2DDF" w:rsidP="00326434">
      <w:pPr>
        <w:rPr>
          <w:b/>
        </w:rPr>
      </w:pPr>
    </w:p>
    <w:p w:rsidR="009B2DDF" w:rsidRDefault="00C40104" w:rsidP="00326434">
      <w:r>
        <w:t>32</w:t>
      </w:r>
      <w:r w:rsidR="009B2DDF">
        <w:t>.</w:t>
      </w:r>
      <w:r w:rsidR="009B2DDF">
        <w:tab/>
      </w:r>
      <w:r w:rsidR="00495A0C" w:rsidRPr="009B2DDF">
        <w:rPr>
          <w:position w:val="-24"/>
        </w:rPr>
        <w:object w:dxaOrig="2260" w:dyaOrig="620">
          <v:shape id="_x0000_i1042" type="#_x0000_t75" style="width:113.4pt;height:30.6pt" o:ole="">
            <v:imagedata r:id="rId40" o:title=""/>
          </v:shape>
          <o:OLEObject Type="Embed" ProgID="Equation.DSMT4" ShapeID="_x0000_i1042" DrawAspect="Content" ObjectID="_1500185484" r:id="rId41"/>
        </w:object>
      </w:r>
      <w:r w:rsidR="009B2DDF">
        <w:t xml:space="preserve">    Find </w:t>
      </w:r>
      <w:r w:rsidR="009F4F76">
        <w:t>cscƟ</w:t>
      </w:r>
    </w:p>
    <w:p w:rsidR="009B2DDF" w:rsidRDefault="009B2DDF" w:rsidP="00326434"/>
    <w:p w:rsidR="006E2205" w:rsidRDefault="006E2205" w:rsidP="00326434"/>
    <w:p w:rsidR="00991B8B" w:rsidRDefault="00991B8B" w:rsidP="00326434"/>
    <w:p w:rsidR="00991B8B" w:rsidRDefault="00991B8B" w:rsidP="00326434"/>
    <w:p w:rsidR="00991B8B" w:rsidRDefault="00991B8B" w:rsidP="00326434"/>
    <w:p w:rsidR="006E2205" w:rsidRDefault="006E2205" w:rsidP="00326434"/>
    <w:sectPr w:rsidR="006E2205" w:rsidSect="000313AF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5679" w:rsidRDefault="00DE5679">
      <w:r>
        <w:separator/>
      </w:r>
    </w:p>
  </w:endnote>
  <w:endnote w:type="continuationSeparator" w:id="0">
    <w:p w:rsidR="00DE5679" w:rsidRDefault="00DE5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5679" w:rsidRDefault="00DE5679">
      <w:r>
        <w:separator/>
      </w:r>
    </w:p>
  </w:footnote>
  <w:footnote w:type="continuationSeparator" w:id="0">
    <w:p w:rsidR="00DE5679" w:rsidRDefault="00DE56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6434"/>
    <w:rsid w:val="000313AF"/>
    <w:rsid w:val="00042624"/>
    <w:rsid w:val="001074FB"/>
    <w:rsid w:val="00214DD3"/>
    <w:rsid w:val="002F2781"/>
    <w:rsid w:val="00326434"/>
    <w:rsid w:val="00332F80"/>
    <w:rsid w:val="0035009D"/>
    <w:rsid w:val="00351292"/>
    <w:rsid w:val="003A7934"/>
    <w:rsid w:val="003E59C1"/>
    <w:rsid w:val="00495A0C"/>
    <w:rsid w:val="004F2E01"/>
    <w:rsid w:val="00521AF8"/>
    <w:rsid w:val="00580F26"/>
    <w:rsid w:val="005E76BB"/>
    <w:rsid w:val="00600FA5"/>
    <w:rsid w:val="00605C0B"/>
    <w:rsid w:val="006E2205"/>
    <w:rsid w:val="00702ADC"/>
    <w:rsid w:val="007123C7"/>
    <w:rsid w:val="007639E9"/>
    <w:rsid w:val="007D1A85"/>
    <w:rsid w:val="00801EA1"/>
    <w:rsid w:val="008045C3"/>
    <w:rsid w:val="0081699B"/>
    <w:rsid w:val="008A43F5"/>
    <w:rsid w:val="008D191E"/>
    <w:rsid w:val="008D5F32"/>
    <w:rsid w:val="0090498C"/>
    <w:rsid w:val="00991B8B"/>
    <w:rsid w:val="009B2DDF"/>
    <w:rsid w:val="009F4F76"/>
    <w:rsid w:val="00A10913"/>
    <w:rsid w:val="00A1710A"/>
    <w:rsid w:val="00A25248"/>
    <w:rsid w:val="00A80E7B"/>
    <w:rsid w:val="00A969B9"/>
    <w:rsid w:val="00AC7BB3"/>
    <w:rsid w:val="00BC648D"/>
    <w:rsid w:val="00BD28E2"/>
    <w:rsid w:val="00C2753E"/>
    <w:rsid w:val="00C40104"/>
    <w:rsid w:val="00C5784D"/>
    <w:rsid w:val="00D87965"/>
    <w:rsid w:val="00DB26DF"/>
    <w:rsid w:val="00DE5679"/>
    <w:rsid w:val="00E4454A"/>
    <w:rsid w:val="00F44BDB"/>
    <w:rsid w:val="00F5799C"/>
    <w:rsid w:val="00F812D8"/>
    <w:rsid w:val="00FE0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C92CC0B-4C8B-402D-96F9-CBDDBAB14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26434"/>
    <w:pPr>
      <w:tabs>
        <w:tab w:val="center" w:pos="5400"/>
        <w:tab w:val="right" w:pos="10800"/>
      </w:tabs>
    </w:pPr>
  </w:style>
  <w:style w:type="paragraph" w:styleId="Header">
    <w:name w:val="header"/>
    <w:basedOn w:val="Normal"/>
    <w:rsid w:val="00991B8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91B8B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I</vt:lpstr>
    </vt:vector>
  </TitlesOfParts>
  <Company>Cobb County School District</Company>
  <LinksUpToDate>false</LinksUpToDate>
  <CharactersWithSpaces>1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I</dc:title>
  <dc:creator>Cobb County School District</dc:creator>
  <cp:lastModifiedBy>Susan Ryan</cp:lastModifiedBy>
  <cp:revision>7</cp:revision>
  <cp:lastPrinted>2014-08-13T12:44:00Z</cp:lastPrinted>
  <dcterms:created xsi:type="dcterms:W3CDTF">2014-02-12T19:16:00Z</dcterms:created>
  <dcterms:modified xsi:type="dcterms:W3CDTF">2015-08-0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